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E9B946-0811-4675-9BAF-E975FE6E63DE}" type="datetimeFigureOut">
              <a:rPr lang="ru-RU" smtClean="0"/>
              <a:t>29.0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3A524-8BBF-4ED9-A9A8-18725F51450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2014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C3052-BF8D-4EBF-9C9F-7F8F458E032C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4A39B-7120-47B9-B210-8D7D2E9879CB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7E387-887C-4B9A-9079-E136EBE3B4C4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A602D-879F-4113-B016-6B9FA6D0FA49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7400" y="6356350"/>
            <a:ext cx="2057400" cy="365125"/>
          </a:xfrm>
        </p:spPr>
        <p:txBody>
          <a:bodyPr/>
          <a:lstStyle>
            <a:lvl1pPr>
              <a:defRPr sz="1600" b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F0EE3-E52A-4B05-9E1D-C2F41B0F221F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DC80B-204D-4005-8912-1B8B92D4CC77}" type="datetime1">
              <a:rPr lang="ru-RU" smtClean="0"/>
              <a:t>29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5B80E-91E7-4632-A758-BA742AAA054E}" type="datetime1">
              <a:rPr lang="ru-RU" smtClean="0"/>
              <a:t>29.02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D4596-8A07-425F-980C-66C2459376CA}" type="datetime1">
              <a:rPr lang="ru-RU" smtClean="0"/>
              <a:t>29.02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62617-245E-4D1B-AD22-CD9AB5D6CC4E}" type="datetime1">
              <a:rPr lang="ru-RU" smtClean="0"/>
              <a:t>29.02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08807-1522-427A-966E-768976A8A7C7}" type="datetime1">
              <a:rPr lang="ru-RU" smtClean="0"/>
              <a:t>29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D76E2-E38B-41BB-82CC-76FA15BFC372}" type="datetime1">
              <a:rPr lang="ru-RU" smtClean="0"/>
              <a:t>29.02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7E12FC-A4B0-4CA8-9B9A-800A16C006DC}" type="datetime1">
              <a:rPr lang="ru-RU" smtClean="0"/>
              <a:t>29.02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 smtClean="0">
                <a:solidFill>
                  <a:schemeClr val="bg1"/>
                </a:solidFill>
              </a:rPr>
              <a:t>2020</a:t>
            </a:r>
            <a:endParaRPr lang="ru-RU" altLang="ru-RU" sz="1746" b="1" dirty="0">
              <a:solidFill>
                <a:schemeClr val="bg1"/>
              </a:solidFill>
            </a:endParaRP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 smtClean="0">
                <a:solidFill>
                  <a:schemeClr val="bg2">
                    <a:lumMod val="75000"/>
                  </a:schemeClr>
                </a:solidFill>
              </a:rPr>
              <a:t>доцент ОХИ </a:t>
            </a:r>
            <a:r>
              <a:rPr lang="ru-RU" altLang="ru-RU" sz="2063" b="1" dirty="0" smtClean="0">
                <a:solidFill>
                  <a:schemeClr val="bg2">
                    <a:lumMod val="75000"/>
                  </a:schemeClr>
                </a:solidFill>
              </a:rPr>
              <a:t>ИШПР </a:t>
            </a:r>
            <a:r>
              <a:rPr lang="ru-RU" altLang="ru-RU" sz="2063" b="1" dirty="0" smtClean="0">
                <a:solidFill>
                  <a:schemeClr val="bg2">
                    <a:lumMod val="75000"/>
                  </a:schemeClr>
                </a:solidFill>
              </a:rPr>
              <a:t>ТПУ, к.т.н.</a:t>
            </a:r>
            <a:endParaRPr lang="ru-RU" altLang="ru-RU" sz="2063" b="1" dirty="0">
              <a:solidFill>
                <a:schemeClr val="bg2">
                  <a:lumMod val="75000"/>
                </a:schemeClr>
              </a:solidFill>
            </a:endParaRP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</a:t>
            </a:r>
            <a:r>
              <a:rPr lang="ru-RU" altLang="ru-RU" sz="2539" cap="all" dirty="0" smtClean="0">
                <a:solidFill>
                  <a:schemeClr val="bg1"/>
                </a:solidFill>
                <a:latin typeface="Calibri" panose="020F0502020204030204" pitchFamily="34" charset="0"/>
              </a:rPr>
              <a:t>№3</a:t>
            </a:r>
            <a:endParaRPr lang="ru-RU" altLang="ru-RU" sz="2539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</a:t>
            </a:r>
            <a:r>
              <a:rPr lang="ru-RU" altLang="ru-RU" sz="2063" b="1" cap="all" dirty="0" smtClean="0">
                <a:solidFill>
                  <a:schemeClr val="bg1"/>
                </a:solidFill>
                <a:latin typeface="Calibri" panose="020F0502020204030204" pitchFamily="34" charset="0"/>
              </a:rPr>
              <a:t>циклических алгоритмов</a:t>
            </a:r>
            <a:endParaRPr lang="ru-RU" altLang="ru-RU" sz="2063" b="1" cap="all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3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7" y="1308354"/>
            <a:ext cx="8249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/>
              <a:t>Составить программу для расчета величины </a:t>
            </a:r>
            <a:r>
              <a:rPr lang="en-US" b="1" i="1" dirty="0" smtClean="0"/>
              <a:t>N </a:t>
            </a:r>
            <a:r>
              <a:rPr lang="ru-RU" b="1" i="1" dirty="0" smtClean="0"/>
              <a:t>с использованием оператора</a:t>
            </a:r>
            <a:r>
              <a:rPr lang="en-US" b="1" i="1" dirty="0" smtClean="0"/>
              <a:t> </a:t>
            </a:r>
            <a:r>
              <a:rPr lang="ru-RU" b="1" i="1" dirty="0" smtClean="0"/>
              <a:t>перехода </a:t>
            </a:r>
            <a:r>
              <a:rPr lang="en-US" b="1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oto</a:t>
            </a:r>
            <a:r>
              <a:rPr lang="en-US" b="1" i="1" dirty="0" smtClean="0"/>
              <a:t>:</a:t>
            </a:r>
            <a:endParaRPr lang="ru-RU" b="1" i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0107"/>
              </p:ext>
            </p:extLst>
          </p:nvPr>
        </p:nvGraphicFramePr>
        <p:xfrm>
          <a:off x="1317625" y="2076819"/>
          <a:ext cx="1943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942920" imgH="355320" progId="Equation.DSMT4">
                  <p:embed/>
                </p:oleObj>
              </mc:Choice>
              <mc:Fallback>
                <p:oleObj name="Equation" r:id="rId4" imgW="1942920" imgH="3553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7625" y="2076819"/>
                        <a:ext cx="1943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2027" y="206672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0234" y="2689412"/>
                <a:ext cx="8219658" cy="651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a = 13</a:t>
                </a:r>
                <a:r>
                  <a:rPr lang="en-US" dirty="0" smtClean="0"/>
                  <a:t>,</a:t>
                </a:r>
                <a:r>
                  <a:rPr lang="ru-RU" dirty="0" smtClean="0"/>
                  <a:t> </a:t>
                </a:r>
                <a:r>
                  <a:rPr lang="en-US" i="1" dirty="0" smtClean="0"/>
                  <a:t>k = 2,8</a:t>
                </a:r>
                <a:r>
                  <a:rPr lang="ru-RU" dirty="0" smtClean="0"/>
                  <a:t>. Значение переменной </a:t>
                </a:r>
                <a:r>
                  <a:rPr lang="en-US" dirty="0" smtClean="0"/>
                  <a:t>x </a:t>
                </a:r>
                <a:r>
                  <a:rPr lang="ru-RU" dirty="0" smtClean="0"/>
                  <a:t>изменяется от </a:t>
                </a:r>
                <a:r>
                  <a:rPr lang="en-US" dirty="0" smtClean="0"/>
                  <a:t>4 </a:t>
                </a:r>
                <a:r>
                  <a:rPr lang="ru-RU" dirty="0" smtClean="0"/>
                  <a:t>до </a:t>
                </a:r>
                <a:r>
                  <a:rPr lang="en-US" dirty="0" smtClean="0"/>
                  <a:t>18</a:t>
                </a:r>
                <a:r>
                  <a:rPr lang="ru-RU" dirty="0" smtClean="0"/>
                  <a:t> с шагом </a:t>
                </a:r>
                <a:r>
                  <a:rPr lang="en-US" dirty="0" smtClean="0"/>
                  <a:t>2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34" y="2689412"/>
                <a:ext cx="8219658" cy="651269"/>
              </a:xfrm>
              <a:prstGeom prst="rect">
                <a:avLst/>
              </a:prstGeom>
              <a:blipFill>
                <a:blip r:embed="rId6"/>
                <a:stretch>
                  <a:fillRect l="-593" t="-3738" r="-593" b="-140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94647"/>
              </p:ext>
            </p:extLst>
          </p:nvPr>
        </p:nvGraphicFramePr>
        <p:xfrm>
          <a:off x="1514475" y="3740150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1549080" imgH="685800" progId="Equation.DSMT4">
                  <p:embed/>
                </p:oleObj>
              </mc:Choice>
              <mc:Fallback>
                <p:oleObj name="Equation" r:id="rId7" imgW="1549080" imgH="68580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4475" y="3740150"/>
                        <a:ext cx="1549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82027" y="389781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en-US" dirty="0" smtClean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5716" y="4473428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,6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,</a:t>
                </a:r>
                <a:r>
                  <a:rPr lang="ru-RU" dirty="0" smtClean="0"/>
                  <a:t> </a:t>
                </a:r>
                <a:r>
                  <a:rPr lang="en-US" i="1" dirty="0" smtClean="0"/>
                  <a:t>a = -1,6, P = 46,82</a:t>
                </a:r>
                <a:r>
                  <a:rPr lang="en-US" dirty="0" smtClean="0"/>
                  <a:t>. </a:t>
                </a:r>
                <a:r>
                  <a:rPr lang="ru-RU" dirty="0" smtClean="0"/>
                  <a:t>Значение переменной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зменяется от </a:t>
                </a:r>
                <a:r>
                  <a:rPr lang="en-US" dirty="0" smtClean="0"/>
                  <a:t>4,6</a:t>
                </a:r>
                <a:r>
                  <a:rPr lang="ru-RU" dirty="0" smtClean="0"/>
                  <a:t> до </a:t>
                </a:r>
                <a:r>
                  <a:rPr lang="en-US" dirty="0" smtClean="0"/>
                  <a:t>5,6</a:t>
                </a:r>
                <a:r>
                  <a:rPr lang="ru-RU" dirty="0" smtClean="0"/>
                  <a:t> с шагом </a:t>
                </a:r>
                <a:r>
                  <a:rPr lang="en-US" dirty="0" smtClean="0"/>
                  <a:t>0,2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16" y="4473428"/>
                <a:ext cx="8219658" cy="646331"/>
              </a:xfrm>
              <a:prstGeom prst="rect">
                <a:avLst/>
              </a:prstGeom>
              <a:blipFill>
                <a:blip r:embed="rId9"/>
                <a:stretch>
                  <a:fillRect l="-593" t="-5660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>
            <a:off x="797509" y="3607162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28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85716" y="1487178"/>
            <a:ext cx="8249084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числите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анту скорости химической реакции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интервале температур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700 </a:t>
            </a:r>
            <a:r>
              <a:rPr lang="ru-RU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÷ 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50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шаг изменения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23035"/>
              </p:ext>
            </p:extLst>
          </p:nvPr>
        </p:nvGraphicFramePr>
        <p:xfrm>
          <a:off x="3600004" y="2585109"/>
          <a:ext cx="2382611" cy="62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009548" imgH="267185" progId="Equation.DSMT4">
                  <p:embed/>
                </p:oleObj>
              </mc:Choice>
              <mc:Fallback>
                <p:oleObj name="Equation" r:id="rId4" imgW="1009548" imgH="267185" progId="Equation.DSMT4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0004" y="2585109"/>
                        <a:ext cx="2382611" cy="62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62994"/>
              </p:ext>
            </p:extLst>
          </p:nvPr>
        </p:nvGraphicFramePr>
        <p:xfrm>
          <a:off x="3112752" y="3402337"/>
          <a:ext cx="3348434" cy="14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1790194" imgH="801556" progId="Equation.DSMT4">
                  <p:embed/>
                </p:oleObj>
              </mc:Choice>
              <mc:Fallback>
                <p:oleObj name="Equation" r:id="rId6" imgW="1790194" imgH="801556" progId="Equation.DSMT4">
                  <p:embed/>
                  <p:pic>
                    <p:nvPicPr>
                      <p:cNvPr id="22" name="Объект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752" y="3402337"/>
                        <a:ext cx="3348434" cy="149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1247558" y="5086989"/>
            <a:ext cx="4572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US" i="1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 = </a:t>
            </a:r>
            <a:r>
              <a:rPr lang="ru-RU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.314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1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5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685716" y="1487178"/>
            <a:ext cx="8249084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числите давление насыщенных паров углеводородов С</a:t>
            </a:r>
            <a:r>
              <a:rPr lang="ru-RU" baseline="-25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+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сепараторе по формуле </a:t>
            </a:r>
            <a:r>
              <a:rPr lang="ru-RU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ш-Ворта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27579"/>
              </p:ext>
            </p:extLst>
          </p:nvPr>
        </p:nvGraphicFramePr>
        <p:xfrm>
          <a:off x="2608263" y="2125663"/>
          <a:ext cx="4405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866600" imgH="266400" progId="Equation.DSMT4">
                  <p:embed/>
                </p:oleObj>
              </mc:Choice>
              <mc:Fallback>
                <p:oleObj name="Equation" r:id="rId4" imgW="1866600" imgH="2664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8263" y="2125663"/>
                        <a:ext cx="440531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9053"/>
              </p:ext>
            </p:extLst>
          </p:nvPr>
        </p:nvGraphicFramePr>
        <p:xfrm>
          <a:off x="1023276" y="2745300"/>
          <a:ext cx="757396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4051080" imgH="1066680" progId="Equation.DSMT4">
                  <p:embed/>
                </p:oleObj>
              </mc:Choice>
              <mc:Fallback>
                <p:oleObj name="Equation" r:id="rId6" imgW="4051080" imgH="106668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276" y="2745300"/>
                        <a:ext cx="7573963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93000"/>
              </p:ext>
            </p:extLst>
          </p:nvPr>
        </p:nvGraphicFramePr>
        <p:xfrm>
          <a:off x="2608263" y="4599595"/>
          <a:ext cx="4826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8" imgW="2044440" imgH="444240" progId="Equation.DSMT4">
                  <p:embed/>
                </p:oleObj>
              </mc:Choice>
              <mc:Fallback>
                <p:oleObj name="Equation" r:id="rId8" imgW="2044440" imgH="44424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8263" y="4599595"/>
                        <a:ext cx="4826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85716" y="5844116"/>
            <a:ext cx="8249084" cy="37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мпература Т изменяется в интервале 5-50°С с шагом 5°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2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 fontScale="925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Цикл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While… </a:t>
            </a: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(с предусловием)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4675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Служебные слова и синтаксис операторов:</a:t>
            </a:r>
            <a:endParaRPr lang="ru-RU" b="1" i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710572"/>
            <a:ext cx="83041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while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условие&gt;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do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оператор&gt;</a:t>
            </a:r>
          </a:p>
          <a:p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  (или группа операторов в операторных скобках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;)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2223" y="2871853"/>
            <a:ext cx="2453109" cy="36864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716" y="2687187"/>
            <a:ext cx="554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i="1" dirty="0" smtClean="0"/>
              <a:t>Пока условие – истина, выполняются операторы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407127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308354"/>
            <a:ext cx="496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Вычислить </a:t>
            </a:r>
            <a:r>
              <a:rPr lang="en-US" b="1" i="1" dirty="0"/>
              <a:t>n! – n-</a:t>
            </a:r>
            <a:r>
              <a:rPr lang="ru-RU" b="1" i="1" dirty="0"/>
              <a:t>факториал(</a:t>
            </a:r>
            <a:r>
              <a:rPr lang="en-US" b="1" i="1" dirty="0"/>
              <a:t>n! = 1*2*3*…* n )</a:t>
            </a:r>
            <a:endParaRPr lang="ru-RU" b="1" i="1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16" y="1855821"/>
            <a:ext cx="4602879" cy="368230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3891" y="1295774"/>
            <a:ext cx="1843897" cy="541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45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 fontScale="85000" lnSpcReduction="20000"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Цикл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Repeat… until… </a:t>
            </a: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/>
            </a:r>
            <a:b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(с постусловием)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4675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Служебные слова и синтаксис операторов:</a:t>
            </a:r>
            <a:endParaRPr lang="ru-RU" b="1" i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85716" y="162530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 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операторы&gt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условие&gt;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012" y="1713661"/>
            <a:ext cx="2430379" cy="42019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85716" y="2687187"/>
            <a:ext cx="5042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i="1" dirty="0" smtClean="0"/>
              <a:t>Повторяется выполнение операторов, до тех пор, пока условие – ложь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09908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308354"/>
            <a:ext cx="496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Вычислить </a:t>
            </a:r>
            <a:r>
              <a:rPr lang="en-US" b="1" i="1" dirty="0"/>
              <a:t>n! – n-</a:t>
            </a:r>
            <a:r>
              <a:rPr lang="ru-RU" b="1" i="1" dirty="0"/>
              <a:t>факториал(</a:t>
            </a:r>
            <a:r>
              <a:rPr lang="en-US" b="1" i="1" dirty="0"/>
              <a:t>n! = 1*2*3*…* n )</a:t>
            </a:r>
            <a:endParaRPr lang="ru-RU" b="1" i="1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16" y="1917784"/>
            <a:ext cx="4602879" cy="368230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3643" y="1308354"/>
            <a:ext cx="1906411" cy="5413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64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6565" y="125506"/>
            <a:ext cx="5323327" cy="1017862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ru-RU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Оператор перехода </a:t>
            </a:r>
            <a:r>
              <a:rPr lang="en-US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GOTO</a:t>
            </a:r>
            <a:r>
              <a:rPr lang="ru-RU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br>
              <a:rPr lang="ru-RU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</a:br>
            <a:r>
              <a:rPr lang="ru-RU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(или метка)</a:t>
            </a:r>
            <a:r>
              <a:rPr lang="en-US" altLang="ru-RU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 </a:t>
            </a:r>
            <a:endParaRPr lang="ru-RU" altLang="ru-RU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162115"/>
            <a:ext cx="4675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Служебные слова и синтаксис операторов:</a:t>
            </a:r>
            <a:endParaRPr lang="ru-RU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685716" y="1549721"/>
            <a:ext cx="1930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Описание меток:</a:t>
            </a:r>
            <a:endParaRPr lang="ru-RU" i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37503" y="191508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label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m;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m1;</a:t>
            </a:r>
            <a:endParaRPr lang="ru-RU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85716" y="2675006"/>
            <a:ext cx="8249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dirty="0"/>
              <a:t>Особенностью цикла является то, что для выхода из цикла необходимо использовать условный оператор </a:t>
            </a:r>
            <a:r>
              <a:rPr lang="ru-RU" altLang="ru-RU" dirty="0" err="1"/>
              <a:t>if</a:t>
            </a:r>
            <a:r>
              <a:rPr lang="ru-RU" altLang="ru-RU" dirty="0"/>
              <a:t> </a:t>
            </a:r>
            <a:r>
              <a:rPr lang="en-US" altLang="ru-RU" dirty="0"/>
              <a:t>:</a:t>
            </a:r>
            <a:endParaRPr lang="ru-RU" alt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685716" y="349025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: &lt;операторы&gt;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условие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gt;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hen </a:t>
            </a:r>
            <a:r>
              <a:rPr lang="en-US" b="1" dirty="0" err="1">
                <a:solidFill>
                  <a:srgbClr val="8B0000"/>
                </a:solidFill>
                <a:latin typeface="Courier New" panose="02070309020205020404" pitchFamily="49" charset="0"/>
              </a:rPr>
              <a:t>goto</a:t>
            </a:r>
            <a:r>
              <a:rPr lang="en-US" b="1" dirty="0">
                <a:solidFill>
                  <a:srgbClr val="8B0000"/>
                </a:solidFill>
                <a:latin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endParaRPr lang="ru-RU" dirty="0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234" y="3062612"/>
            <a:ext cx="2569792" cy="3662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15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6" y="1308354"/>
            <a:ext cx="496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Вычислить </a:t>
            </a:r>
            <a:r>
              <a:rPr lang="en-US" b="1" i="1" dirty="0"/>
              <a:t>n! – n-</a:t>
            </a:r>
            <a:r>
              <a:rPr lang="ru-RU" b="1" i="1" dirty="0"/>
              <a:t>факториал(</a:t>
            </a:r>
            <a:r>
              <a:rPr lang="en-US" b="1" i="1" dirty="0"/>
              <a:t>n! = 1*2*3*…* n )</a:t>
            </a:r>
            <a:endParaRPr lang="ru-RU" b="1" i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16" y="1677686"/>
            <a:ext cx="4602879" cy="389568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8733" y="1308354"/>
            <a:ext cx="1945923" cy="5416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1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Задание 1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7" y="1308354"/>
            <a:ext cx="8249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/>
              <a:t>Составить программу для расчета величины </a:t>
            </a:r>
            <a:r>
              <a:rPr lang="en-US" b="1" i="1" dirty="0" smtClean="0"/>
              <a:t>P </a:t>
            </a:r>
            <a:r>
              <a:rPr lang="ru-RU" b="1" i="1" dirty="0" smtClean="0"/>
              <a:t>с использованием оператора </a:t>
            </a:r>
            <a:r>
              <a:rPr lang="en-US" b="1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hile do</a:t>
            </a:r>
            <a:r>
              <a:rPr lang="en-US" b="1" i="1" dirty="0" smtClean="0"/>
              <a:t>:</a:t>
            </a:r>
            <a:endParaRPr lang="ru-RU" b="1" i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78875"/>
              </p:ext>
            </p:extLst>
          </p:nvPr>
        </p:nvGraphicFramePr>
        <p:xfrm>
          <a:off x="1437732" y="1940245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2031840" imgH="622080" progId="Equation.DSMT4">
                  <p:embed/>
                </p:oleObj>
              </mc:Choice>
              <mc:Fallback>
                <p:oleObj name="Equation" r:id="rId4" imgW="2031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7732" y="1940245"/>
                        <a:ext cx="2032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2027" y="206672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0234" y="2689412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r>
                  <a:rPr lang="ru-RU" dirty="0" smtClean="0"/>
                  <a:t>, </a:t>
                </a:r>
                <a:r>
                  <a:rPr lang="en-US" i="1" dirty="0" smtClean="0"/>
                  <a:t>x = </a:t>
                </a:r>
                <a:r>
                  <a:rPr lang="ru-RU" i="1" dirty="0" smtClean="0"/>
                  <a:t>12,4</a:t>
                </a:r>
                <a:r>
                  <a:rPr lang="ru-RU" dirty="0" smtClean="0"/>
                  <a:t>. Значение переменной </a:t>
                </a:r>
                <a:r>
                  <a:rPr lang="en-US" dirty="0" smtClean="0"/>
                  <a:t>y </a:t>
                </a:r>
                <a:r>
                  <a:rPr lang="ru-RU" dirty="0" smtClean="0"/>
                  <a:t>изменяется от 0,5 до 4,7 с шагом 0,7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34" y="2689412"/>
                <a:ext cx="8219658" cy="646331"/>
              </a:xfrm>
              <a:prstGeom prst="rect">
                <a:avLst/>
              </a:prstGeom>
              <a:blipFill>
                <a:blip r:embed="rId6"/>
                <a:stretch>
                  <a:fillRect l="-593" t="-4717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68936"/>
              </p:ext>
            </p:extLst>
          </p:nvPr>
        </p:nvGraphicFramePr>
        <p:xfrm>
          <a:off x="1241421" y="3796734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095200" imgH="571320" progId="Equation.DSMT4">
                  <p:embed/>
                </p:oleObj>
              </mc:Choice>
              <mc:Fallback>
                <p:oleObj name="Equation" r:id="rId7" imgW="2095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421" y="3796734"/>
                        <a:ext cx="2095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82027" y="389781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en-US" dirty="0" smtClean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5716" y="4392743"/>
                <a:ext cx="82196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0,16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dirty="0" smtClean="0"/>
                  <a:t>. Значение переменной </a:t>
                </a:r>
                <a:r>
                  <a:rPr lang="en-US" dirty="0" smtClean="0"/>
                  <a:t>x </a:t>
                </a:r>
                <a:r>
                  <a:rPr lang="ru-RU" dirty="0" smtClean="0"/>
                  <a:t>изменяется от </a:t>
                </a:r>
                <a:r>
                  <a:rPr lang="en-US" dirty="0" smtClean="0"/>
                  <a:t>3</a:t>
                </a:r>
                <a:r>
                  <a:rPr lang="ru-RU" dirty="0" smtClean="0"/>
                  <a:t> до </a:t>
                </a:r>
                <a:r>
                  <a:rPr lang="en-US" dirty="0" smtClean="0"/>
                  <a:t>33</a:t>
                </a:r>
                <a:r>
                  <a:rPr lang="ru-RU" dirty="0" smtClean="0"/>
                  <a:t> с шагом </a:t>
                </a:r>
                <a:r>
                  <a:rPr lang="en-US" dirty="0" smtClean="0"/>
                  <a:t>5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16" y="4392743"/>
                <a:ext cx="8219658" cy="369332"/>
              </a:xfrm>
              <a:prstGeom prst="rect">
                <a:avLst/>
              </a:prstGeom>
              <a:blipFill>
                <a:blip r:embed="rId9"/>
                <a:stretch>
                  <a:fillRect l="-593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>
            <a:off x="797509" y="3607162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08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1339" y="355247"/>
            <a:ext cx="4988553" cy="623608"/>
          </a:xfrm>
        </p:spPr>
        <p:txBody>
          <a:bodyPr>
            <a:normAutofit/>
          </a:bodyPr>
          <a:lstStyle/>
          <a:p>
            <a:pPr algn="ctr" eaLnBrk="1" hangingPunct="1">
              <a:buFontTx/>
              <a:buNone/>
            </a:pPr>
            <a:r>
              <a:rPr lang="ru-RU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 smtClean="0">
                <a:solidFill>
                  <a:srgbClr val="80BF44"/>
                </a:solidFill>
                <a:latin typeface="Calibri" panose="020F0502020204030204" pitchFamily="34" charset="0"/>
              </a:rPr>
              <a:t>2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103" name="Picture 14" descr="ТПУ_Презентация_квадраты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" y="5996343"/>
            <a:ext cx="4000920" cy="8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685717" y="1308354"/>
            <a:ext cx="8249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/>
              <a:t>Составить программу для расчета величины </a:t>
            </a:r>
            <a:r>
              <a:rPr lang="en-US" b="1" i="1" dirty="0" smtClean="0"/>
              <a:t>Z </a:t>
            </a:r>
            <a:r>
              <a:rPr lang="ru-RU" b="1" i="1" dirty="0" smtClean="0"/>
              <a:t>с использованием оператора </a:t>
            </a:r>
            <a:r>
              <a:rPr lang="en-US" b="1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peat until</a:t>
            </a:r>
            <a:r>
              <a:rPr lang="en-US" b="1" i="1" dirty="0" smtClean="0"/>
              <a:t>:</a:t>
            </a:r>
            <a:endParaRPr lang="ru-RU" b="1" i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90000"/>
              </p:ext>
            </p:extLst>
          </p:nvPr>
        </p:nvGraphicFramePr>
        <p:xfrm>
          <a:off x="1437732" y="2079945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7732" y="2079945"/>
                        <a:ext cx="1346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2027" y="206672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0234" y="2689412"/>
                <a:ext cx="8219658" cy="524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 smtClean="0"/>
                  <a:t>,</a:t>
                </a:r>
                <a:r>
                  <a:rPr lang="ru-RU" dirty="0" smtClean="0"/>
                  <a:t> </a:t>
                </a:r>
                <a:r>
                  <a:rPr lang="en-US" i="1" dirty="0" smtClean="0"/>
                  <a:t>k = 1</a:t>
                </a:r>
                <a:r>
                  <a:rPr lang="ru-RU" i="1" dirty="0" smtClean="0"/>
                  <a:t>4</a:t>
                </a:r>
                <a:r>
                  <a:rPr lang="ru-RU" dirty="0" smtClean="0"/>
                  <a:t>. Значение переменной </a:t>
                </a:r>
                <a:r>
                  <a:rPr lang="en-US" dirty="0" smtClean="0"/>
                  <a:t>x </a:t>
                </a:r>
                <a:r>
                  <a:rPr lang="ru-RU" dirty="0" smtClean="0"/>
                  <a:t>изменяется от </a:t>
                </a:r>
                <a:r>
                  <a:rPr lang="en-US" dirty="0" smtClean="0"/>
                  <a:t>6 </a:t>
                </a:r>
                <a:r>
                  <a:rPr lang="ru-RU" dirty="0" smtClean="0"/>
                  <a:t>до </a:t>
                </a:r>
                <a:r>
                  <a:rPr lang="en-US" dirty="0" smtClean="0"/>
                  <a:t>36</a:t>
                </a:r>
                <a:r>
                  <a:rPr lang="ru-RU" dirty="0" smtClean="0"/>
                  <a:t> с шагом </a:t>
                </a:r>
                <a:r>
                  <a:rPr lang="en-US" dirty="0" smtClean="0"/>
                  <a:t>6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34" y="2689412"/>
                <a:ext cx="8219658" cy="524182"/>
              </a:xfrm>
              <a:prstGeom prst="rect">
                <a:avLst/>
              </a:prstGeom>
              <a:blipFill>
                <a:blip r:embed="rId6"/>
                <a:stretch>
                  <a:fillRect l="-593" b="-6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24126"/>
              </p:ext>
            </p:extLst>
          </p:nvPr>
        </p:nvGraphicFramePr>
        <p:xfrm>
          <a:off x="1362075" y="3765550"/>
          <a:ext cx="185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854000" imgH="634680" progId="Equation.DSMT4">
                  <p:embed/>
                </p:oleObj>
              </mc:Choice>
              <mc:Fallback>
                <p:oleObj name="Equation" r:id="rId7" imgW="1854000" imgH="63468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2075" y="3765550"/>
                        <a:ext cx="1854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82027" y="389781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en-US" dirty="0" smtClean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5716" y="4473428"/>
                <a:ext cx="82196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,</a:t>
                </a:r>
                <a:r>
                  <a:rPr lang="ru-RU" dirty="0" smtClean="0"/>
                  <a:t> </a:t>
                </a:r>
                <a:r>
                  <a:rPr lang="en-US" i="1" dirty="0" smtClean="0"/>
                  <a:t>a = 2,1</a:t>
                </a:r>
                <a:r>
                  <a:rPr lang="en-US" dirty="0" smtClean="0"/>
                  <a:t>. </a:t>
                </a:r>
                <a:r>
                  <a:rPr lang="ru-RU" dirty="0" smtClean="0"/>
                  <a:t>Значение переменной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зменяется от </a:t>
                </a:r>
                <a:r>
                  <a:rPr lang="en-US" dirty="0" smtClean="0"/>
                  <a:t>10,2</a:t>
                </a:r>
                <a:r>
                  <a:rPr lang="ru-RU" dirty="0" smtClean="0"/>
                  <a:t> до </a:t>
                </a:r>
                <a:r>
                  <a:rPr lang="en-US" dirty="0" smtClean="0"/>
                  <a:t>12,6</a:t>
                </a:r>
                <a:r>
                  <a:rPr lang="ru-RU" dirty="0" smtClean="0"/>
                  <a:t> с шагом </a:t>
                </a:r>
                <a:r>
                  <a:rPr lang="en-US" dirty="0" smtClean="0"/>
                  <a:t>0,4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16" y="4473428"/>
                <a:ext cx="8219658" cy="646331"/>
              </a:xfrm>
              <a:prstGeom prst="rect">
                <a:avLst/>
              </a:prstGeom>
              <a:blipFill>
                <a:blip r:embed="rId9"/>
                <a:stretch>
                  <a:fillRect l="-593" t="-5660" r="-593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единительная линия 15"/>
          <p:cNvCxnSpPr/>
          <p:nvPr/>
        </p:nvCxnSpPr>
        <p:spPr>
          <a:xfrm>
            <a:off x="797509" y="3607162"/>
            <a:ext cx="810786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66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1</TotalTime>
  <Words>476</Words>
  <Application>Microsoft Office PowerPoint</Application>
  <PresentationFormat>Экран (4:3)</PresentationFormat>
  <Paragraphs>67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 A. Chuzlov</cp:lastModifiedBy>
  <cp:revision>28</cp:revision>
  <dcterms:created xsi:type="dcterms:W3CDTF">2017-09-20T17:57:17Z</dcterms:created>
  <dcterms:modified xsi:type="dcterms:W3CDTF">2020-02-29T01:19:18Z</dcterms:modified>
</cp:coreProperties>
</file>